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8BB0FE0" w14:textId="1B12E56B" w:rsidR="00163BB9" w:rsidRDefault="007E1777" w:rsidP="00163BB9">
      <w:pPr>
        <w:rPr>
          <w:rFonts w:ascii="宋体" w:hAnsi="宋体"/>
          <w:szCs w:val="21"/>
        </w:rPr>
      </w:pPr>
      <w:r>
        <w:rPr>
          <w:rFonts w:hint="eastAsia"/>
        </w:rPr>
        <w:t>多元函数积分</w:t>
      </w:r>
    </w:p>
    <w:p w14:paraId="4730646A" w14:textId="77777777" w:rsidR="00D843DC" w:rsidRDefault="007E1777" w:rsidP="0020243B">
      <w:pPr>
        <w:ind w:rightChars="-230" w:right="-483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二重积</w:t>
      </w:r>
    </w:p>
    <w:p w14:paraId="677C6775" w14:textId="7D396F96" w:rsidR="007E1777" w:rsidRDefault="00D843DC" w:rsidP="0020243B">
      <w:pPr>
        <w:ind w:rightChars="-230" w:right="-483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</w:t>
      </w:r>
      <w:r w:rsidR="0020243B" w:rsidRPr="0020243B">
        <w:rPr>
          <w:rFonts w:ascii="宋体" w:hAnsi="宋体" w:hint="eastAsia"/>
          <w:position w:val="-30"/>
          <w:szCs w:val="21"/>
        </w:rPr>
        <w:object w:dxaOrig="7479" w:dyaOrig="639" w14:anchorId="59A62F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3.55pt;height:31.65pt" o:ole="">
            <v:imagedata r:id="rId7" o:title=""/>
          </v:shape>
          <o:OLEObject Type="Embed" ProgID="Equation.DSMT4" ShapeID="_x0000_i1025" DrawAspect="Content" ObjectID="_1778342737" r:id="rId8"/>
        </w:object>
      </w:r>
      <w:r w:rsidR="0020243B">
        <w:rPr>
          <w:rFonts w:ascii="宋体" w:hAnsi="宋体" w:hint="eastAsia"/>
          <w:szCs w:val="21"/>
        </w:rPr>
        <w:t>。</w:t>
      </w:r>
    </w:p>
    <w:p w14:paraId="2AE1292E" w14:textId="69C48C4C" w:rsidR="0020243B" w:rsidRDefault="00D843DC" w:rsidP="0020243B">
      <w:pPr>
        <w:ind w:rightChars="-230" w:right="-483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20243B">
        <w:rPr>
          <w:rFonts w:hint="eastAsia"/>
        </w:rPr>
        <w:t>极坐标系</w:t>
      </w:r>
      <w:r w:rsidR="0020243B" w:rsidRPr="0020243B">
        <w:rPr>
          <w:rFonts w:ascii="宋体" w:hAnsi="宋体" w:hint="eastAsia"/>
          <w:position w:val="-32"/>
          <w:szCs w:val="21"/>
        </w:rPr>
        <w:object w:dxaOrig="4400" w:dyaOrig="600" w14:anchorId="6C34A259">
          <v:shape id="_x0000_i1026" type="#_x0000_t75" style="width:219.85pt;height:30.05pt" o:ole="">
            <v:imagedata r:id="rId9" o:title=""/>
          </v:shape>
          <o:OLEObject Type="Embed" ProgID="Equation.DSMT4" ShapeID="_x0000_i1026" DrawAspect="Content" ObjectID="_1778342738" r:id="rId10"/>
        </w:object>
      </w:r>
      <w:r w:rsidR="0020243B">
        <w:rPr>
          <w:rFonts w:ascii="宋体" w:hAnsi="宋体" w:hint="eastAsia"/>
          <w:szCs w:val="21"/>
        </w:rPr>
        <w:t>。</w:t>
      </w:r>
    </w:p>
    <w:p w14:paraId="28574F0D" w14:textId="77777777" w:rsidR="00D843DC" w:rsidRDefault="0020243B" w:rsidP="0020243B">
      <w:pPr>
        <w:ind w:rightChars="-230" w:right="-483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三重积分</w:t>
      </w:r>
    </w:p>
    <w:p w14:paraId="129A166E" w14:textId="344F134E" w:rsidR="0020243B" w:rsidRDefault="00D843DC" w:rsidP="0020243B">
      <w:pPr>
        <w:ind w:rightChars="-230" w:right="-483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</w:t>
      </w:r>
      <w:r w:rsidR="0020243B" w:rsidRPr="0020243B">
        <w:rPr>
          <w:rFonts w:ascii="宋体" w:hAnsi="宋体" w:hint="eastAsia"/>
          <w:position w:val="-30"/>
          <w:szCs w:val="21"/>
        </w:rPr>
        <w:object w:dxaOrig="5120" w:dyaOrig="639" w14:anchorId="7FB62528">
          <v:shape id="_x0000_i1027" type="#_x0000_t75" style="width:255.7pt;height:31.65pt" o:ole="">
            <v:imagedata r:id="rId11" o:title=""/>
          </v:shape>
          <o:OLEObject Type="Embed" ProgID="Equation.DSMT4" ShapeID="_x0000_i1027" DrawAspect="Content" ObjectID="_1778342739" r:id="rId12"/>
        </w:object>
      </w:r>
      <w:r w:rsidR="0020243B">
        <w:rPr>
          <w:rFonts w:ascii="宋体" w:hAnsi="宋体" w:hint="eastAsia"/>
          <w:szCs w:val="21"/>
        </w:rPr>
        <w:t>，</w:t>
      </w:r>
    </w:p>
    <w:p w14:paraId="5A392056" w14:textId="6677325A" w:rsidR="0020243B" w:rsidRDefault="0020243B" w:rsidP="0020243B">
      <w:pPr>
        <w:ind w:rightChars="-230" w:right="-483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 w:rsidR="003B4B51" w:rsidRPr="0020243B">
        <w:rPr>
          <w:rFonts w:ascii="宋体" w:hAnsi="宋体" w:hint="eastAsia"/>
          <w:position w:val="-12"/>
          <w:szCs w:val="21"/>
        </w:rPr>
        <w:object w:dxaOrig="6180" w:dyaOrig="360" w14:anchorId="5C1C1229">
          <v:shape id="_x0000_i1028" type="#_x0000_t75" style="width:308.65pt;height:18.1pt" o:ole="">
            <v:imagedata r:id="rId13" o:title=""/>
          </v:shape>
          <o:OLEObject Type="Embed" ProgID="Equation.DSMT4" ShapeID="_x0000_i1028" DrawAspect="Content" ObjectID="_1778342740" r:id="rId14"/>
        </w:object>
      </w:r>
      <w:r>
        <w:rPr>
          <w:rFonts w:ascii="宋体" w:hAnsi="宋体" w:hint="eastAsia"/>
          <w:szCs w:val="21"/>
        </w:rPr>
        <w:t>。</w:t>
      </w:r>
    </w:p>
    <w:p w14:paraId="778780C4" w14:textId="14530AEE" w:rsidR="0020243B" w:rsidRDefault="00D843DC" w:rsidP="0020243B">
      <w:pPr>
        <w:ind w:rightChars="-230" w:right="-483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</w:t>
      </w:r>
      <w:r w:rsidR="0020243B">
        <w:rPr>
          <w:rFonts w:ascii="宋体" w:hAnsi="宋体" w:hint="eastAsia"/>
          <w:szCs w:val="21"/>
        </w:rPr>
        <w:t>柱坐标</w:t>
      </w:r>
      <w:r w:rsidR="00D61FF1" w:rsidRPr="00D61FF1">
        <w:rPr>
          <w:rFonts w:ascii="宋体" w:hAnsi="宋体" w:hint="eastAsia"/>
          <w:position w:val="-32"/>
          <w:szCs w:val="21"/>
        </w:rPr>
        <w:object w:dxaOrig="5420" w:dyaOrig="600" w14:anchorId="5E58B1CA">
          <v:shape id="_x0000_i1029" type="#_x0000_t75" style="width:270.9pt;height:30.05pt" o:ole="">
            <v:imagedata r:id="rId15" o:title=""/>
          </v:shape>
          <o:OLEObject Type="Embed" ProgID="Equation.DSMT4" ShapeID="_x0000_i1029" DrawAspect="Content" ObjectID="_1778342741" r:id="rId16"/>
        </w:object>
      </w:r>
      <w:r w:rsidR="00D61FF1">
        <w:rPr>
          <w:rFonts w:ascii="宋体" w:hAnsi="宋体" w:hint="eastAsia"/>
          <w:szCs w:val="21"/>
        </w:rPr>
        <w:t>。</w:t>
      </w:r>
    </w:p>
    <w:p w14:paraId="61F07A7D" w14:textId="06479EDD" w:rsidR="00D61FF1" w:rsidRDefault="00D843DC" w:rsidP="0020243B">
      <w:pPr>
        <w:ind w:rightChars="-230" w:right="-483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</w:t>
      </w:r>
      <w:r w:rsidR="00D61FF1">
        <w:rPr>
          <w:rFonts w:ascii="宋体" w:hAnsi="宋体" w:hint="eastAsia"/>
          <w:szCs w:val="21"/>
        </w:rPr>
        <w:t>球坐标</w:t>
      </w:r>
      <w:r w:rsidR="00D61FF1" w:rsidRPr="00D61FF1">
        <w:rPr>
          <w:rFonts w:ascii="宋体" w:hAnsi="宋体" w:hint="eastAsia"/>
          <w:position w:val="-32"/>
          <w:szCs w:val="21"/>
        </w:rPr>
        <w:object w:dxaOrig="7520" w:dyaOrig="600" w14:anchorId="1C191AE5">
          <v:shape id="_x0000_i1030" type="#_x0000_t75" style="width:375.5pt;height:30.05pt" o:ole="">
            <v:imagedata r:id="rId17" o:title=""/>
          </v:shape>
          <o:OLEObject Type="Embed" ProgID="Equation.DSMT4" ShapeID="_x0000_i1030" DrawAspect="Content" ObjectID="_1778342742" r:id="rId18"/>
        </w:object>
      </w:r>
      <w:r w:rsidR="00D61FF1">
        <w:rPr>
          <w:rFonts w:ascii="宋体" w:hAnsi="宋体" w:hint="eastAsia"/>
          <w:szCs w:val="21"/>
        </w:rPr>
        <w:t>。</w:t>
      </w:r>
    </w:p>
    <w:p w14:paraId="44734106" w14:textId="77777777" w:rsidR="00D61FF1" w:rsidRDefault="00D61FF1" w:rsidP="0020243B">
      <w:pPr>
        <w:ind w:rightChars="-230" w:right="-483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第一类曲线积分</w:t>
      </w:r>
    </w:p>
    <w:p w14:paraId="48C5FEA9" w14:textId="0189D328" w:rsidR="00D61FF1" w:rsidRDefault="00ED1BEC" w:rsidP="00ED1BEC">
      <w:pPr>
        <w:ind w:rightChars="-230" w:right="-483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61FF1" w:rsidRPr="00D61FF1">
        <w:rPr>
          <w:position w:val="-18"/>
        </w:rPr>
        <w:object w:dxaOrig="8100" w:dyaOrig="540" w14:anchorId="315007EC">
          <v:shape id="_x0000_i1031" type="#_x0000_t75" style="width:404.9pt;height:26.8pt" o:ole="">
            <v:imagedata r:id="rId19" o:title=""/>
          </v:shape>
          <o:OLEObject Type="Embed" ProgID="Equation.DSMT4" ShapeID="_x0000_i1031" DrawAspect="Content" ObjectID="_1778342743" r:id="rId20"/>
        </w:object>
      </w:r>
      <w:r w:rsidR="001855E6">
        <w:rPr>
          <w:rFonts w:hint="eastAsia"/>
        </w:rPr>
        <w:t>。</w:t>
      </w:r>
    </w:p>
    <w:p w14:paraId="6B10ABD5" w14:textId="5787A2C2" w:rsidR="00A80D53" w:rsidRDefault="00ED1BEC" w:rsidP="00ED1BEC">
      <w:pPr>
        <w:ind w:rightChars="-230" w:right="-483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D843DC" w:rsidRPr="00D61FF1">
        <w:rPr>
          <w:position w:val="-18"/>
        </w:rPr>
        <w:object w:dxaOrig="6540" w:dyaOrig="540" w14:anchorId="084AE492">
          <v:shape id="_x0000_i1032" type="#_x0000_t75" style="width:327.05pt;height:26.8pt" o:ole="">
            <v:imagedata r:id="rId21" o:title=""/>
          </v:shape>
          <o:OLEObject Type="Embed" ProgID="Equation.DSMT4" ShapeID="_x0000_i1032" DrawAspect="Content" ObjectID="_1778342744" r:id="rId22"/>
        </w:object>
      </w:r>
      <w:r w:rsidR="00A80D53">
        <w:rPr>
          <w:rFonts w:hint="eastAsia"/>
        </w:rPr>
        <w:t>。</w:t>
      </w:r>
    </w:p>
    <w:p w14:paraId="0DEDDF05" w14:textId="58F9C71A" w:rsidR="00D61FF1" w:rsidRDefault="00ED1BEC" w:rsidP="00ED1BEC">
      <w:pPr>
        <w:ind w:rightChars="-230" w:right="-483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D61FF1" w:rsidRPr="00D61FF1">
        <w:rPr>
          <w:position w:val="-18"/>
        </w:rPr>
        <w:object w:dxaOrig="6720" w:dyaOrig="540" w14:anchorId="79918127">
          <v:shape id="_x0000_i1033" type="#_x0000_t75" style="width:336.1pt;height:26.8pt" o:ole="">
            <v:imagedata r:id="rId23" o:title=""/>
          </v:shape>
          <o:OLEObject Type="Embed" ProgID="Equation.DSMT4" ShapeID="_x0000_i1033" DrawAspect="Content" ObjectID="_1778342745" r:id="rId24"/>
        </w:object>
      </w:r>
      <w:r w:rsidR="00D61FF1">
        <w:rPr>
          <w:rFonts w:hint="eastAsia"/>
        </w:rPr>
        <w:t>，</w:t>
      </w:r>
      <w:r w:rsidR="00F76A90">
        <w:rPr>
          <w:rFonts w:hint="eastAsia"/>
        </w:rPr>
        <w:t>其中</w:t>
      </w:r>
    </w:p>
    <w:p w14:paraId="642B460B" w14:textId="109BC750" w:rsidR="00D61FF1" w:rsidRDefault="00D61FF1" w:rsidP="00D61FF1">
      <w:pPr>
        <w:ind w:rightChars="-230" w:right="-483" w:firstLine="420"/>
      </w:pPr>
      <w:r>
        <w:tab/>
      </w:r>
      <w:r>
        <w:tab/>
      </w:r>
      <w:r w:rsidRPr="008655EE">
        <w:rPr>
          <w:position w:val="-10"/>
        </w:rPr>
        <w:object w:dxaOrig="3680" w:dyaOrig="320" w14:anchorId="417EFD4E">
          <v:shape id="_x0000_i1034" type="#_x0000_t75" style="width:184.05pt;height:15.8pt" o:ole="">
            <v:imagedata r:id="rId25" o:title=""/>
          </v:shape>
          <o:OLEObject Type="Embed" ProgID="Equation.DSMT4" ShapeID="_x0000_i1034" DrawAspect="Content" ObjectID="_1778342746" r:id="rId26"/>
        </w:object>
      </w:r>
      <w:r>
        <w:rPr>
          <w:rFonts w:hint="eastAsia"/>
        </w:rPr>
        <w:t>。</w:t>
      </w:r>
    </w:p>
    <w:p w14:paraId="6EFDFD93" w14:textId="77777777" w:rsidR="00A80D53" w:rsidRDefault="00D61FF1" w:rsidP="00D61FF1">
      <w:pPr>
        <w:ind w:rightChars="-230" w:right="-483"/>
      </w:pPr>
      <w:r>
        <w:rPr>
          <w:rFonts w:hint="eastAsia"/>
        </w:rPr>
        <w:t>4.</w:t>
      </w:r>
      <w:r>
        <w:rPr>
          <w:rFonts w:hint="eastAsia"/>
        </w:rPr>
        <w:t>第一类曲面积分</w:t>
      </w:r>
    </w:p>
    <w:p w14:paraId="25FA4633" w14:textId="6EF9667B" w:rsidR="00D61FF1" w:rsidRDefault="00ED1BEC" w:rsidP="00ED1BEC">
      <w:pPr>
        <w:ind w:rightChars="-230" w:right="-483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61FF1" w:rsidRPr="00D61FF1">
        <w:rPr>
          <w:position w:val="-34"/>
        </w:rPr>
        <w:object w:dxaOrig="6160" w:dyaOrig="660" w14:anchorId="64F288C8">
          <v:shape id="_x0000_i1035" type="#_x0000_t75" style="width:308pt;height:33.25pt" o:ole="">
            <v:imagedata r:id="rId27" o:title=""/>
          </v:shape>
          <o:OLEObject Type="Embed" ProgID="Equation.DSMT4" ShapeID="_x0000_i1035" DrawAspect="Content" ObjectID="_1778342747" r:id="rId28"/>
        </w:object>
      </w:r>
      <w:r w:rsidR="00D61FF1">
        <w:rPr>
          <w:rFonts w:hint="eastAsia"/>
        </w:rPr>
        <w:t>，</w:t>
      </w:r>
      <w:r w:rsidR="00F76A90">
        <w:rPr>
          <w:rFonts w:hint="eastAsia"/>
        </w:rPr>
        <w:t>其中</w:t>
      </w:r>
    </w:p>
    <w:p w14:paraId="5119A196" w14:textId="384044B9" w:rsidR="00D61FF1" w:rsidRDefault="00D61FF1" w:rsidP="00D61FF1">
      <w:pPr>
        <w:ind w:rightChars="-230" w:right="-483"/>
      </w:pPr>
      <w:r>
        <w:tab/>
      </w:r>
      <w:r w:rsidR="00A80D53">
        <w:tab/>
      </w:r>
      <w:r w:rsidRPr="00D61FF1">
        <w:rPr>
          <w:position w:val="-12"/>
        </w:rPr>
        <w:object w:dxaOrig="4580" w:dyaOrig="360" w14:anchorId="03F2B003">
          <v:shape id="_x0000_i1036" type="#_x0000_t75" style="width:228.9pt;height:18.1pt" o:ole="">
            <v:imagedata r:id="rId29" o:title=""/>
          </v:shape>
          <o:OLEObject Type="Embed" ProgID="Equation.DSMT4" ShapeID="_x0000_i1036" DrawAspect="Content" ObjectID="_1778342748" r:id="rId30"/>
        </w:object>
      </w:r>
      <w:r>
        <w:rPr>
          <w:rFonts w:hint="eastAsia"/>
        </w:rPr>
        <w:t>，</w:t>
      </w:r>
    </w:p>
    <w:p w14:paraId="6D860D0F" w14:textId="14994E8B" w:rsidR="00D61FF1" w:rsidRDefault="00D61FF1" w:rsidP="00D61FF1">
      <w:pPr>
        <w:ind w:rightChars="-230" w:right="-483"/>
      </w:pPr>
      <w:r>
        <w:tab/>
      </w:r>
      <w:r w:rsidR="00A80D53">
        <w:tab/>
      </w:r>
      <w:r w:rsidR="00A96604" w:rsidRPr="00A96604">
        <w:rPr>
          <w:position w:val="-32"/>
        </w:rPr>
        <w:object w:dxaOrig="3739" w:dyaOrig="760" w14:anchorId="6024EEFC">
          <v:shape id="_x0000_i1037" type="#_x0000_t75" style="width:186.6pt;height:38.1pt" o:ole="">
            <v:imagedata r:id="rId31" o:title=""/>
          </v:shape>
          <o:OLEObject Type="Embed" ProgID="Equation.DSMT4" ShapeID="_x0000_i1037" DrawAspect="Content" ObjectID="_1778342749" r:id="rId32"/>
        </w:object>
      </w:r>
      <w:r w:rsidR="00A96604">
        <w:rPr>
          <w:rFonts w:hint="eastAsia"/>
        </w:rPr>
        <w:t>。</w:t>
      </w:r>
    </w:p>
    <w:p w14:paraId="1D8898EC" w14:textId="73C2C9E4" w:rsidR="00A80D53" w:rsidRDefault="00ED1BEC" w:rsidP="00D61FF1">
      <w:pPr>
        <w:ind w:rightChars="-230" w:right="-483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0935AC" w:rsidRPr="00A80D53">
        <w:rPr>
          <w:position w:val="-36"/>
        </w:rPr>
        <w:object w:dxaOrig="5700" w:dyaOrig="880" w14:anchorId="782C4F29">
          <v:shape id="_x0000_i1038" type="#_x0000_t75" style="width:285.1pt;height:44.25pt" o:ole="">
            <v:imagedata r:id="rId33" o:title=""/>
          </v:shape>
          <o:OLEObject Type="Embed" ProgID="Equation.DSMT4" ShapeID="_x0000_i1038" DrawAspect="Content" ObjectID="_1778342750" r:id="rId34"/>
        </w:object>
      </w:r>
      <w:r w:rsidR="00A80D53">
        <w:rPr>
          <w:rFonts w:hint="eastAsia"/>
        </w:rPr>
        <w:t>，其中</w:t>
      </w:r>
    </w:p>
    <w:p w14:paraId="3B614465" w14:textId="6B40D134" w:rsidR="00A80D53" w:rsidRDefault="00A80D53" w:rsidP="00D61FF1">
      <w:pPr>
        <w:ind w:rightChars="-230" w:right="-483"/>
      </w:pPr>
      <w:r>
        <w:tab/>
      </w:r>
      <w:r>
        <w:tab/>
      </w:r>
      <w:r w:rsidRPr="00A80D53">
        <w:rPr>
          <w:position w:val="-14"/>
        </w:rPr>
        <w:object w:dxaOrig="2480" w:dyaOrig="380" w14:anchorId="68F4A6A2">
          <v:shape id="_x0000_i1039" type="#_x0000_t75" style="width:124pt;height:19.05pt" o:ole="">
            <v:imagedata r:id="rId35" o:title=""/>
          </v:shape>
          <o:OLEObject Type="Embed" ProgID="Equation.DSMT4" ShapeID="_x0000_i1039" DrawAspect="Content" ObjectID="_1778342751" r:id="rId36"/>
        </w:object>
      </w:r>
      <w:r>
        <w:rPr>
          <w:rFonts w:hint="eastAsia"/>
        </w:rPr>
        <w:t>。</w:t>
      </w:r>
    </w:p>
    <w:p w14:paraId="04B72E06" w14:textId="1C098E37" w:rsidR="00A96604" w:rsidRDefault="00A96604" w:rsidP="00D61FF1">
      <w:pPr>
        <w:ind w:rightChars="-230" w:right="-483"/>
      </w:pPr>
      <w:r>
        <w:rPr>
          <w:rFonts w:hint="eastAsia"/>
        </w:rPr>
        <w:t>5.</w:t>
      </w:r>
      <w:r>
        <w:rPr>
          <w:rFonts w:hint="eastAsia"/>
        </w:rPr>
        <w:t>第二类曲线积分</w:t>
      </w:r>
    </w:p>
    <w:p w14:paraId="3D519A6B" w14:textId="4FD02DEC" w:rsidR="00A96604" w:rsidRDefault="00006AAA" w:rsidP="00006AAA">
      <w:pPr>
        <w:ind w:rightChars="-230" w:right="-483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48575D" w:rsidRPr="00D61FF1">
        <w:rPr>
          <w:position w:val="-18"/>
        </w:rPr>
        <w:object w:dxaOrig="7220" w:dyaOrig="520" w14:anchorId="1CDCE953">
          <v:shape id="_x0000_i1040" type="#_x0000_t75" style="width:360.95pt;height:26.15pt" o:ole="">
            <v:imagedata r:id="rId37" o:title=""/>
          </v:shape>
          <o:OLEObject Type="Embed" ProgID="Equation.DSMT4" ShapeID="_x0000_i1040" DrawAspect="Content" ObjectID="_1778342752" r:id="rId38"/>
        </w:object>
      </w:r>
      <w:r w:rsidR="00A96604">
        <w:rPr>
          <w:rFonts w:hint="eastAsia"/>
        </w:rPr>
        <w:t>，</w:t>
      </w:r>
      <w:r w:rsidR="008238EF">
        <w:rPr>
          <w:rFonts w:hint="eastAsia"/>
        </w:rPr>
        <w:t>其中</w:t>
      </w:r>
    </w:p>
    <w:p w14:paraId="659A9EC3" w14:textId="22DFF9D5" w:rsidR="00A96604" w:rsidRDefault="00A96604" w:rsidP="008238EF">
      <w:pPr>
        <w:ind w:left="840" w:rightChars="-230" w:right="-483" w:firstLine="420"/>
      </w:pPr>
      <w:r w:rsidRPr="008655EE">
        <w:rPr>
          <w:position w:val="-10"/>
        </w:rPr>
        <w:object w:dxaOrig="2980" w:dyaOrig="360" w14:anchorId="21316B42">
          <v:shape id="_x0000_i1041" type="#_x0000_t75" style="width:148.85pt;height:18.1pt" o:ole="">
            <v:imagedata r:id="rId39" o:title=""/>
          </v:shape>
          <o:OLEObject Type="Embed" ProgID="Equation.DSMT4" ShapeID="_x0000_i1041" DrawAspect="Content" ObjectID="_1778342753" r:id="rId40"/>
        </w:object>
      </w:r>
      <w:r>
        <w:rPr>
          <w:rFonts w:hint="eastAsia"/>
        </w:rPr>
        <w:t>。</w:t>
      </w:r>
    </w:p>
    <w:p w14:paraId="22E73746" w14:textId="51E514E4" w:rsidR="008238EF" w:rsidRDefault="00006AAA" w:rsidP="00006AAA">
      <w:pPr>
        <w:ind w:rightChars="-230" w:right="-483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61FF1">
        <w:rPr>
          <w:position w:val="-18"/>
        </w:rPr>
        <w:object w:dxaOrig="6460" w:dyaOrig="520" w14:anchorId="29C82D7B">
          <v:shape id="_x0000_i1042" type="#_x0000_t75" style="width:322.85pt;height:26.15pt" o:ole="">
            <v:imagedata r:id="rId41" o:title=""/>
          </v:shape>
          <o:OLEObject Type="Embed" ProgID="Equation.DSMT4" ShapeID="_x0000_i1042" DrawAspect="Content" ObjectID="_1778342754" r:id="rId42"/>
        </w:object>
      </w:r>
      <w:r w:rsidR="008238EF">
        <w:rPr>
          <w:rFonts w:hint="eastAsia"/>
        </w:rPr>
        <w:t>，其中</w:t>
      </w:r>
    </w:p>
    <w:p w14:paraId="78E2A02E" w14:textId="34D998DB" w:rsidR="008238EF" w:rsidRDefault="008238EF" w:rsidP="00A96604">
      <w:pPr>
        <w:ind w:left="420" w:rightChars="-230" w:right="-483" w:firstLine="420"/>
      </w:pPr>
      <w:r>
        <w:tab/>
      </w:r>
      <w:r w:rsidRPr="008655EE">
        <w:rPr>
          <w:position w:val="-10"/>
        </w:rPr>
        <w:object w:dxaOrig="2180" w:dyaOrig="360" w14:anchorId="22BD3F6F">
          <v:shape id="_x0000_i1043" type="#_x0000_t75" style="width:109.15pt;height:18.1pt" o:ole="">
            <v:imagedata r:id="rId43" o:title=""/>
          </v:shape>
          <o:OLEObject Type="Embed" ProgID="Equation.DSMT4" ShapeID="_x0000_i1043" DrawAspect="Content" ObjectID="_1778342755" r:id="rId44"/>
        </w:object>
      </w:r>
    </w:p>
    <w:p w14:paraId="77C9857D" w14:textId="4FCC8A46" w:rsidR="00A96604" w:rsidRDefault="00006AAA" w:rsidP="00006AAA">
      <w:pPr>
        <w:ind w:rightChars="-230" w:right="-483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A96604" w:rsidRPr="00D61FF1">
        <w:rPr>
          <w:position w:val="-18"/>
        </w:rPr>
        <w:object w:dxaOrig="4540" w:dyaOrig="520" w14:anchorId="61EFDCDB">
          <v:shape id="_x0000_i1044" type="#_x0000_t75" style="width:227pt;height:26.15pt" o:ole="">
            <v:imagedata r:id="rId45" o:title=""/>
          </v:shape>
          <o:OLEObject Type="Embed" ProgID="Equation.DSMT4" ShapeID="_x0000_i1044" DrawAspect="Content" ObjectID="_1778342756" r:id="rId46"/>
        </w:object>
      </w:r>
    </w:p>
    <w:p w14:paraId="100763A2" w14:textId="3D0D7344" w:rsidR="00A96604" w:rsidRDefault="00A96604" w:rsidP="00A96604">
      <w:pPr>
        <w:ind w:rightChars="-230" w:right="-483" w:firstLine="420"/>
      </w:pPr>
      <w:r>
        <w:tab/>
      </w:r>
      <w:r>
        <w:tab/>
      </w:r>
      <w:r w:rsidR="0048575D" w:rsidRPr="008655EE">
        <w:rPr>
          <w:position w:val="-18"/>
        </w:rPr>
        <w:object w:dxaOrig="7479" w:dyaOrig="520" w14:anchorId="4CD72D9E">
          <v:shape id="_x0000_i1045" type="#_x0000_t75" style="width:374.2pt;height:26.15pt" o:ole="">
            <v:imagedata r:id="rId47" o:title=""/>
          </v:shape>
          <o:OLEObject Type="Embed" ProgID="Equation.DSMT4" ShapeID="_x0000_i1045" DrawAspect="Content" ObjectID="_1778342757" r:id="rId48"/>
        </w:object>
      </w:r>
    </w:p>
    <w:p w14:paraId="091306C6" w14:textId="5FD08101" w:rsidR="00A96604" w:rsidRDefault="00A96604" w:rsidP="00A96604">
      <w:pPr>
        <w:ind w:rightChars="-230" w:right="-483" w:firstLine="420"/>
      </w:pPr>
      <w:r>
        <w:tab/>
      </w:r>
      <w:r w:rsidR="0048575D" w:rsidRPr="008655EE">
        <w:rPr>
          <w:position w:val="-10"/>
        </w:rPr>
        <w:object w:dxaOrig="3800" w:dyaOrig="360" w14:anchorId="49F8B73E">
          <v:shape id="_x0000_i1046" type="#_x0000_t75" style="width:189.85pt;height:18.1pt" o:ole="">
            <v:imagedata r:id="rId49" o:title=""/>
          </v:shape>
          <o:OLEObject Type="Embed" ProgID="Equation.DSMT4" ShapeID="_x0000_i1046" DrawAspect="Content" ObjectID="_1778342758" r:id="rId50"/>
        </w:object>
      </w:r>
      <w:r>
        <w:rPr>
          <w:rFonts w:hint="eastAsia"/>
        </w:rPr>
        <w:t>。</w:t>
      </w:r>
    </w:p>
    <w:p w14:paraId="45B18636" w14:textId="51259D4E" w:rsidR="0048575D" w:rsidRDefault="0048575D" w:rsidP="0048575D">
      <w:pPr>
        <w:ind w:rightChars="-230" w:right="-483"/>
      </w:pPr>
      <w:r>
        <w:rPr>
          <w:rFonts w:hint="eastAsia"/>
        </w:rPr>
        <w:t>6.</w:t>
      </w:r>
      <w:r>
        <w:rPr>
          <w:rFonts w:hint="eastAsia"/>
        </w:rPr>
        <w:t>第二类曲面积分</w:t>
      </w:r>
    </w:p>
    <w:p w14:paraId="37C8218D" w14:textId="5D324C3E" w:rsidR="0048575D" w:rsidRDefault="0048575D" w:rsidP="0048575D">
      <w:pPr>
        <w:ind w:rightChars="-230" w:right="-483"/>
      </w:pPr>
      <w:r>
        <w:tab/>
      </w:r>
      <w:r w:rsidR="00F76A90" w:rsidRPr="00F76A90">
        <w:rPr>
          <w:position w:val="-32"/>
        </w:rPr>
        <w:object w:dxaOrig="3720" w:dyaOrig="600" w14:anchorId="42791425">
          <v:shape id="_x0000_i1047" type="#_x0000_t75" style="width:185.95pt;height:30.05pt" o:ole="">
            <v:imagedata r:id="rId51" o:title=""/>
          </v:shape>
          <o:OLEObject Type="Embed" ProgID="Equation.DSMT4" ShapeID="_x0000_i1047" DrawAspect="Content" ObjectID="_1778342759" r:id="rId52"/>
        </w:object>
      </w:r>
    </w:p>
    <w:p w14:paraId="405387B9" w14:textId="7F948F63" w:rsidR="00F76A90" w:rsidRDefault="00F76A90" w:rsidP="0048575D">
      <w:pPr>
        <w:ind w:rightChars="-230" w:right="-483"/>
      </w:pPr>
      <w:r>
        <w:tab/>
      </w:r>
      <w:r>
        <w:tab/>
      </w:r>
      <w:r w:rsidRPr="008655EE">
        <w:rPr>
          <w:position w:val="-32"/>
        </w:rPr>
        <w:object w:dxaOrig="5660" w:dyaOrig="600" w14:anchorId="47576A44">
          <v:shape id="_x0000_i1048" type="#_x0000_t75" style="width:283.15pt;height:30.05pt" o:ole="">
            <v:imagedata r:id="rId53" o:title=""/>
          </v:shape>
          <o:OLEObject Type="Embed" ProgID="Equation.DSMT4" ShapeID="_x0000_i1048" DrawAspect="Content" ObjectID="_1778342760" r:id="rId54"/>
        </w:object>
      </w:r>
    </w:p>
    <w:p w14:paraId="59FCC861" w14:textId="6D393BBC" w:rsidR="00F76A90" w:rsidRDefault="00F76A90" w:rsidP="0048575D">
      <w:pPr>
        <w:ind w:rightChars="-230" w:right="-483"/>
      </w:pPr>
      <w:r>
        <w:tab/>
      </w:r>
      <w:r>
        <w:tab/>
      </w:r>
      <w:r w:rsidRPr="00F76A90">
        <w:rPr>
          <w:position w:val="-34"/>
        </w:rPr>
        <w:object w:dxaOrig="6800" w:dyaOrig="620" w14:anchorId="19BABE3A">
          <v:shape id="_x0000_i1049" type="#_x0000_t75" style="width:340pt;height:31pt" o:ole="">
            <v:imagedata r:id="rId55" o:title=""/>
          </v:shape>
          <o:OLEObject Type="Embed" ProgID="Equation.DSMT4" ShapeID="_x0000_i1049" DrawAspect="Content" ObjectID="_1778342761" r:id="rId56"/>
        </w:object>
      </w:r>
      <w:r>
        <w:rPr>
          <w:rFonts w:hint="eastAsia"/>
        </w:rPr>
        <w:t>，其中</w:t>
      </w:r>
    </w:p>
    <w:p w14:paraId="13ED73DB" w14:textId="77777777" w:rsidR="00F76A90" w:rsidRDefault="00F76A90" w:rsidP="00F76A90">
      <w:pPr>
        <w:ind w:rightChars="-230" w:right="-483" w:firstLine="420"/>
      </w:pPr>
      <w:r w:rsidRPr="00D61FF1">
        <w:rPr>
          <w:position w:val="-12"/>
        </w:rPr>
        <w:object w:dxaOrig="4580" w:dyaOrig="360" w14:anchorId="295D98D4">
          <v:shape id="_x0000_i1050" type="#_x0000_t75" style="width:228.9pt;height:18.1pt" o:ole="">
            <v:imagedata r:id="rId29" o:title=""/>
          </v:shape>
          <o:OLEObject Type="Embed" ProgID="Equation.DSMT4" ShapeID="_x0000_i1050" DrawAspect="Content" ObjectID="_1778342762" r:id="rId57"/>
        </w:object>
      </w:r>
      <w:r>
        <w:rPr>
          <w:rFonts w:hint="eastAsia"/>
        </w:rPr>
        <w:t>，</w:t>
      </w:r>
    </w:p>
    <w:p w14:paraId="17825D92" w14:textId="77777777" w:rsidR="00F76A90" w:rsidRDefault="00F76A90" w:rsidP="00F76A90">
      <w:pPr>
        <w:ind w:rightChars="-230" w:right="-483"/>
      </w:pPr>
      <w:r>
        <w:tab/>
      </w:r>
      <w:r w:rsidRPr="00A96604">
        <w:rPr>
          <w:position w:val="-32"/>
        </w:rPr>
        <w:object w:dxaOrig="3739" w:dyaOrig="760" w14:anchorId="06BCCC12">
          <v:shape id="_x0000_i1051" type="#_x0000_t75" style="width:186.6pt;height:38.1pt" o:ole="">
            <v:imagedata r:id="rId31" o:title=""/>
          </v:shape>
          <o:OLEObject Type="Embed" ProgID="Equation.DSMT4" ShapeID="_x0000_i1051" DrawAspect="Content" ObjectID="_1778342763" r:id="rId58"/>
        </w:object>
      </w:r>
      <w:r>
        <w:rPr>
          <w:rFonts w:hint="eastAsia"/>
        </w:rPr>
        <w:t>。</w:t>
      </w:r>
    </w:p>
    <w:p w14:paraId="4388884A" w14:textId="77777777" w:rsidR="00BF7AE6" w:rsidRDefault="00731C20" w:rsidP="00D61FF1">
      <w:pPr>
        <w:ind w:rightChars="-230" w:right="-483"/>
      </w:pPr>
      <w:r>
        <w:rPr>
          <w:rFonts w:hint="eastAsia"/>
        </w:rPr>
        <w:t>7.Green</w:t>
      </w:r>
      <w:r>
        <w:rPr>
          <w:rFonts w:hint="eastAsia"/>
        </w:rPr>
        <w:t>公式</w:t>
      </w:r>
      <w:r w:rsidR="000D085D">
        <w:rPr>
          <w:rFonts w:hint="eastAsia"/>
        </w:rPr>
        <w:t>：</w:t>
      </w:r>
    </w:p>
    <w:p w14:paraId="4706A32C" w14:textId="54010570" w:rsidR="00A96604" w:rsidRDefault="00BF7AE6" w:rsidP="00D61FF1">
      <w:pPr>
        <w:ind w:rightChars="-230" w:right="-483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Green</w:t>
      </w:r>
      <w:r>
        <w:rPr>
          <w:rFonts w:hint="eastAsia"/>
        </w:rPr>
        <w:t>公式旋度形式</w:t>
      </w:r>
      <w:r w:rsidR="000D085D" w:rsidRPr="000D085D">
        <w:rPr>
          <w:position w:val="-30"/>
        </w:rPr>
        <w:object w:dxaOrig="4560" w:dyaOrig="720" w14:anchorId="5531C40F">
          <v:shape id="_x0000_i1052" type="#_x0000_t75" style="width:227.95pt;height:36.15pt" o:ole="">
            <v:imagedata r:id="rId59" o:title=""/>
          </v:shape>
          <o:OLEObject Type="Embed" ProgID="Equation.DSMT4" ShapeID="_x0000_i1052" DrawAspect="Content" ObjectID="_1778342764" r:id="rId60"/>
        </w:object>
      </w:r>
      <w:r w:rsidR="000D085D">
        <w:rPr>
          <w:rFonts w:hint="eastAsia"/>
        </w:rPr>
        <w:t>。</w:t>
      </w:r>
    </w:p>
    <w:p w14:paraId="4C0A0CBB" w14:textId="7A41F53E" w:rsidR="00BF7AE6" w:rsidRPr="00BF7AE6" w:rsidRDefault="00BF7AE6" w:rsidP="00D61FF1">
      <w:pPr>
        <w:ind w:rightChars="-230" w:right="-483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Green</w:t>
      </w:r>
      <w:r>
        <w:rPr>
          <w:rFonts w:hint="eastAsia"/>
        </w:rPr>
        <w:t>公式散度形式</w:t>
      </w:r>
      <w:r w:rsidRPr="000D085D">
        <w:rPr>
          <w:position w:val="-30"/>
        </w:rPr>
        <w:object w:dxaOrig="4700" w:dyaOrig="720" w14:anchorId="477EB468">
          <v:shape id="_x0000_i1053" type="#_x0000_t75" style="width:235.05pt;height:36.15pt" o:ole="">
            <v:imagedata r:id="rId61" o:title=""/>
          </v:shape>
          <o:OLEObject Type="Embed" ProgID="Equation.DSMT4" ShapeID="_x0000_i1053" DrawAspect="Content" ObjectID="_1778342765" r:id="rId62"/>
        </w:object>
      </w:r>
      <w:r>
        <w:rPr>
          <w:rFonts w:hint="eastAsia"/>
        </w:rPr>
        <w:t>。</w:t>
      </w:r>
    </w:p>
    <w:p w14:paraId="39CF3453" w14:textId="1690580E" w:rsidR="000D085D" w:rsidRDefault="000D085D" w:rsidP="00D61FF1">
      <w:pPr>
        <w:ind w:rightChars="-230" w:right="-483"/>
      </w:pPr>
      <w:r>
        <w:rPr>
          <w:rFonts w:hint="eastAsia"/>
        </w:rPr>
        <w:t>8.Gauss</w:t>
      </w:r>
      <w:r>
        <w:rPr>
          <w:rFonts w:hint="eastAsia"/>
        </w:rPr>
        <w:t>公式：</w:t>
      </w:r>
      <w:r w:rsidRPr="00F76A90">
        <w:rPr>
          <w:position w:val="-32"/>
        </w:rPr>
        <w:object w:dxaOrig="6180" w:dyaOrig="600" w14:anchorId="61F0F0C5">
          <v:shape id="_x0000_i1054" type="#_x0000_t75" style="width:309.3pt;height:30.05pt" o:ole="">
            <v:imagedata r:id="rId63" o:title=""/>
          </v:shape>
          <o:OLEObject Type="Embed" ProgID="Equation.DSMT4" ShapeID="_x0000_i1054" DrawAspect="Content" ObjectID="_1778342766" r:id="rId64"/>
        </w:object>
      </w:r>
      <w:r>
        <w:rPr>
          <w:rFonts w:hint="eastAsia"/>
        </w:rPr>
        <w:t>。</w:t>
      </w:r>
    </w:p>
    <w:p w14:paraId="11FDBB27" w14:textId="15B3CE13" w:rsidR="000D085D" w:rsidRPr="00C87063" w:rsidRDefault="000D085D" w:rsidP="00D61FF1">
      <w:pPr>
        <w:ind w:rightChars="-230" w:right="-483"/>
      </w:pPr>
      <w:r>
        <w:rPr>
          <w:rFonts w:hint="eastAsia"/>
        </w:rPr>
        <w:t>9.Stokes</w:t>
      </w:r>
      <w:r>
        <w:rPr>
          <w:rFonts w:hint="eastAsia"/>
        </w:rPr>
        <w:t>公式：</w:t>
      </w:r>
      <w:r w:rsidRPr="000D085D">
        <w:rPr>
          <w:position w:val="-32"/>
        </w:rPr>
        <w:object w:dxaOrig="6220" w:dyaOrig="660" w14:anchorId="48A3F231">
          <v:shape id="_x0000_i1055" type="#_x0000_t75" style="width:310.9pt;height:33.25pt" o:ole="">
            <v:imagedata r:id="rId65" o:title=""/>
          </v:shape>
          <o:OLEObject Type="Embed" ProgID="Equation.DSMT4" ShapeID="_x0000_i1055" DrawAspect="Content" ObjectID="_1778342767" r:id="rId66"/>
        </w:object>
      </w:r>
      <w:r>
        <w:rPr>
          <w:rFonts w:hint="eastAsia"/>
        </w:rPr>
        <w:t>。</w:t>
      </w:r>
    </w:p>
    <w:sectPr w:rsidR="000D085D" w:rsidRPr="00C87063">
      <w:footerReference w:type="default" r:id="rId6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E361E81" w14:textId="77777777" w:rsidR="0006178D" w:rsidRDefault="0006178D" w:rsidP="00B62BA4">
      <w:r>
        <w:separator/>
      </w:r>
    </w:p>
  </w:endnote>
  <w:endnote w:type="continuationSeparator" w:id="0">
    <w:p w14:paraId="104C55A5" w14:textId="77777777" w:rsidR="0006178D" w:rsidRDefault="0006178D" w:rsidP="00B62B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885481047"/>
      <w:docPartObj>
        <w:docPartGallery w:val="Page Numbers (Bottom of Page)"/>
        <w:docPartUnique/>
      </w:docPartObj>
    </w:sdtPr>
    <w:sdtContent>
      <w:p w14:paraId="54C4A1C6" w14:textId="77777777" w:rsidR="00AE0425" w:rsidRDefault="00AE0425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051DE" w:rsidRPr="003051DE">
          <w:rPr>
            <w:noProof/>
            <w:lang w:val="zh-CN"/>
          </w:rPr>
          <w:t>3</w:t>
        </w:r>
        <w:r>
          <w:fldChar w:fldCharType="end"/>
        </w:r>
      </w:p>
    </w:sdtContent>
  </w:sdt>
  <w:p w14:paraId="167F1368" w14:textId="77777777" w:rsidR="00AE0425" w:rsidRDefault="00AE0425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02187AD" w14:textId="77777777" w:rsidR="0006178D" w:rsidRDefault="0006178D" w:rsidP="00B62BA4">
      <w:r>
        <w:separator/>
      </w:r>
    </w:p>
  </w:footnote>
  <w:footnote w:type="continuationSeparator" w:id="0">
    <w:p w14:paraId="6AA840C0" w14:textId="77777777" w:rsidR="0006178D" w:rsidRDefault="0006178D" w:rsidP="00B62B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24507B2"/>
    <w:multiLevelType w:val="hybridMultilevel"/>
    <w:tmpl w:val="7C648EFC"/>
    <w:lvl w:ilvl="0" w:tplc="E702BC62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34F55288"/>
    <w:multiLevelType w:val="hybridMultilevel"/>
    <w:tmpl w:val="FE24780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761216729">
    <w:abstractNumId w:val="1"/>
  </w:num>
  <w:num w:numId="2" w16cid:durableId="858158794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6"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63BB9"/>
    <w:rsid w:val="00006AAA"/>
    <w:rsid w:val="000215CE"/>
    <w:rsid w:val="0006178D"/>
    <w:rsid w:val="000935AC"/>
    <w:rsid w:val="000963B1"/>
    <w:rsid w:val="000A3E37"/>
    <w:rsid w:val="000D085D"/>
    <w:rsid w:val="001520A0"/>
    <w:rsid w:val="00154B14"/>
    <w:rsid w:val="00163BB9"/>
    <w:rsid w:val="001855E6"/>
    <w:rsid w:val="001917D0"/>
    <w:rsid w:val="00191DB5"/>
    <w:rsid w:val="001F4DAD"/>
    <w:rsid w:val="0020243B"/>
    <w:rsid w:val="00217616"/>
    <w:rsid w:val="00234BF2"/>
    <w:rsid w:val="002777AD"/>
    <w:rsid w:val="002816EC"/>
    <w:rsid w:val="0029665E"/>
    <w:rsid w:val="002A7EA4"/>
    <w:rsid w:val="002B1307"/>
    <w:rsid w:val="003051DE"/>
    <w:rsid w:val="003068FE"/>
    <w:rsid w:val="0032281F"/>
    <w:rsid w:val="00332152"/>
    <w:rsid w:val="00345D16"/>
    <w:rsid w:val="003952CC"/>
    <w:rsid w:val="003B4B51"/>
    <w:rsid w:val="003C5EC9"/>
    <w:rsid w:val="003D1CFB"/>
    <w:rsid w:val="003E219E"/>
    <w:rsid w:val="003F216A"/>
    <w:rsid w:val="0048575D"/>
    <w:rsid w:val="004941F6"/>
    <w:rsid w:val="005838F6"/>
    <w:rsid w:val="00591B4E"/>
    <w:rsid w:val="005B1D28"/>
    <w:rsid w:val="005C59EA"/>
    <w:rsid w:val="005F580D"/>
    <w:rsid w:val="0060071F"/>
    <w:rsid w:val="006A0EEC"/>
    <w:rsid w:val="00731C20"/>
    <w:rsid w:val="0079184C"/>
    <w:rsid w:val="007C0C77"/>
    <w:rsid w:val="007E1777"/>
    <w:rsid w:val="008238EF"/>
    <w:rsid w:val="00845350"/>
    <w:rsid w:val="00855FA1"/>
    <w:rsid w:val="00942230"/>
    <w:rsid w:val="009859D5"/>
    <w:rsid w:val="009A3A30"/>
    <w:rsid w:val="009D6492"/>
    <w:rsid w:val="00A56AEB"/>
    <w:rsid w:val="00A80D53"/>
    <w:rsid w:val="00A96604"/>
    <w:rsid w:val="00AA2AE8"/>
    <w:rsid w:val="00AE0425"/>
    <w:rsid w:val="00B45EC3"/>
    <w:rsid w:val="00B52C0B"/>
    <w:rsid w:val="00B62BA4"/>
    <w:rsid w:val="00B73176"/>
    <w:rsid w:val="00B73529"/>
    <w:rsid w:val="00BA39DD"/>
    <w:rsid w:val="00BB2F4A"/>
    <w:rsid w:val="00BF421F"/>
    <w:rsid w:val="00BF7AE6"/>
    <w:rsid w:val="00C018E8"/>
    <w:rsid w:val="00C16011"/>
    <w:rsid w:val="00C23430"/>
    <w:rsid w:val="00C601CE"/>
    <w:rsid w:val="00C96D79"/>
    <w:rsid w:val="00CA429E"/>
    <w:rsid w:val="00CF06C2"/>
    <w:rsid w:val="00D23AE4"/>
    <w:rsid w:val="00D61FF1"/>
    <w:rsid w:val="00D843DC"/>
    <w:rsid w:val="00D90790"/>
    <w:rsid w:val="00E05A8A"/>
    <w:rsid w:val="00E85BFA"/>
    <w:rsid w:val="00E941BC"/>
    <w:rsid w:val="00EB07DF"/>
    <w:rsid w:val="00EB4144"/>
    <w:rsid w:val="00ED1BEC"/>
    <w:rsid w:val="00ED4F16"/>
    <w:rsid w:val="00EE6BD7"/>
    <w:rsid w:val="00F0347D"/>
    <w:rsid w:val="00F76A90"/>
    <w:rsid w:val="00FA7336"/>
    <w:rsid w:val="00FB5AFA"/>
    <w:rsid w:val="00FF2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ABD9873"/>
  <w15:docId w15:val="{6DA38ED1-6FDF-4D2D-9D90-1B0FD0781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3BB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Rodap">
    <w:name w:val="footer"/>
    <w:basedOn w:val="Normal"/>
    <w:link w:val="RodapCarter"/>
    <w:rsid w:val="00163B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163BB9"/>
    <w:rPr>
      <w:rFonts w:ascii="Times New Roman" w:eastAsia="宋体" w:hAnsi="Times New Roman" w:cs="Times New Roman"/>
      <w:sz w:val="18"/>
      <w:szCs w:val="18"/>
    </w:rPr>
  </w:style>
  <w:style w:type="character" w:styleId="Nmerodepgina">
    <w:name w:val="page number"/>
    <w:basedOn w:val="Tipodeletrapredefinidodopargrafo"/>
    <w:rsid w:val="00163BB9"/>
  </w:style>
  <w:style w:type="paragraph" w:styleId="Cabealho">
    <w:name w:val="header"/>
    <w:basedOn w:val="Normal"/>
    <w:link w:val="CabealhoCarter"/>
    <w:rsid w:val="00163B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Tipodeletrapredefinidodopargrafo"/>
    <w:uiPriority w:val="99"/>
    <w:semiHidden/>
    <w:rsid w:val="00163BB9"/>
    <w:rPr>
      <w:rFonts w:ascii="Times New Roman" w:eastAsia="宋体" w:hAnsi="Times New Roman" w:cs="Times New Roman"/>
      <w:sz w:val="18"/>
      <w:szCs w:val="18"/>
    </w:rPr>
  </w:style>
  <w:style w:type="character" w:customStyle="1" w:styleId="CabealhoCarter">
    <w:name w:val="Cabeçalho Caráter"/>
    <w:link w:val="Cabealho"/>
    <w:rsid w:val="00163BB9"/>
    <w:rPr>
      <w:rFonts w:ascii="Times New Roman" w:eastAsia="宋体" w:hAnsi="Times New Roman" w:cs="Times New Roman"/>
      <w:sz w:val="18"/>
      <w:szCs w:val="18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79184C"/>
    <w:rPr>
      <w:sz w:val="18"/>
      <w:szCs w:val="18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79184C"/>
    <w:rPr>
      <w:rFonts w:ascii="Times New Roman" w:eastAsia="宋体" w:hAnsi="Times New Roman" w:cs="Times New Roman"/>
      <w:sz w:val="18"/>
      <w:szCs w:val="18"/>
    </w:rPr>
  </w:style>
  <w:style w:type="paragraph" w:styleId="PargrafodaLista">
    <w:name w:val="List Paragraph"/>
    <w:basedOn w:val="Normal"/>
    <w:uiPriority w:val="34"/>
    <w:qFormat/>
    <w:rsid w:val="00C601C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66</Words>
  <Characters>900</Characters>
  <Application>Microsoft Office Word</Application>
  <DocSecurity>0</DocSecurity>
  <Lines>7</Lines>
  <Paragraphs>2</Paragraphs>
  <ScaleCrop>false</ScaleCrop>
  <Company/>
  <LinksUpToDate>false</LinksUpToDate>
  <CharactersWithSpaces>1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Terry C.</cp:lastModifiedBy>
  <cp:revision>2</cp:revision>
  <dcterms:created xsi:type="dcterms:W3CDTF">2024-05-27T11:19:00Z</dcterms:created>
  <dcterms:modified xsi:type="dcterms:W3CDTF">2024-05-27T11:19:00Z</dcterms:modified>
</cp:coreProperties>
</file>